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00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0479D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7E65">
        <w:rPr>
          <w:rFonts w:ascii="Times New Roman" w:hAnsi="Times New Roman" w:cs="Times New Roman"/>
          <w:sz w:val="56"/>
          <w:szCs w:val="28"/>
        </w:rPr>
        <w:t>5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43967" w:rsidRPr="00F43967">
        <w:rPr>
          <w:rFonts w:ascii="Times New Roman" w:hAnsi="Times New Roman" w:cs="Times New Roman"/>
          <w:sz w:val="28"/>
          <w:szCs w:val="28"/>
        </w:rPr>
        <w:t>Оператор переключения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3C7E65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0479D">
        <w:rPr>
          <w:rFonts w:ascii="Times New Roman" w:hAnsi="Times New Roman" w:cs="Times New Roman"/>
          <w:sz w:val="28"/>
          <w:szCs w:val="28"/>
        </w:rPr>
        <w:t>Волобуев Е.Д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0479D">
        <w:rPr>
          <w:rFonts w:ascii="Times New Roman" w:hAnsi="Times New Roman" w:cs="Times New Roman"/>
          <w:sz w:val="28"/>
          <w:szCs w:val="28"/>
        </w:rPr>
        <w:t>3</w:t>
      </w:r>
    </w:p>
    <w:p w:rsidR="009E3F7E" w:rsidRPr="0030479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7E65" w:rsidRPr="0030479D">
        <w:rPr>
          <w:rFonts w:ascii="Times New Roman" w:hAnsi="Times New Roman" w:cs="Times New Roman"/>
          <w:sz w:val="28"/>
          <w:szCs w:val="28"/>
        </w:rPr>
        <w:t>14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3C7E65" w:rsidRPr="003C7E65" w:rsidRDefault="003C7E65" w:rsidP="003C7E65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3C7E65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="009D3506" w:rsidRPr="009D3506">
        <w:rPr>
          <w:rFonts w:ascii="Times New Roman" w:hAnsi="Times New Roman" w:cs="Times New Roman"/>
          <w:sz w:val="28"/>
          <w:szCs w:val="28"/>
        </w:rPr>
        <w:t>-</w:t>
      </w:r>
      <w:r w:rsidR="009D3506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="009D3506" w:rsidRPr="009D3506">
        <w:rPr>
          <w:rFonts w:ascii="Times New Roman" w:hAnsi="Times New Roman" w:cs="Times New Roman"/>
          <w:sz w:val="28"/>
          <w:szCs w:val="28"/>
        </w:rPr>
        <w:t xml:space="preserve"> 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3C7E6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3C7E6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Default="003C7E65" w:rsidP="003C7E65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C7E65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9D3506" w:rsidRDefault="009D3506" w:rsidP="009D3506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3506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9D350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9D3506"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 w:rsidRPr="009D3506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9D3506"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0E2566" w:rsidRPr="000E2566">
        <w:rPr>
          <w:b/>
          <w:noProof/>
          <w:position w:val="-6"/>
        </w:rPr>
        <w:object w:dxaOrig="960" w:dyaOrig="279" w14:anchorId="72A5E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75pt;height:14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61507122" r:id="rId7"/>
        </w:object>
      </w:r>
      <w:r w:rsidRPr="009D3506">
        <w:rPr>
          <w:rFonts w:ascii="Times New Roman" w:hAnsi="Times New Roman" w:cs="Times New Roman"/>
          <w:b/>
          <w:sz w:val="28"/>
          <w:szCs w:val="28"/>
        </w:rPr>
        <w:t>.</w:t>
      </w:r>
    </w:p>
    <w:p w:rsidR="009D3506" w:rsidRP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9D3506" w:rsidRDefault="007A4D95" w:rsidP="009D3506">
      <w:pPr>
        <w:ind w:left="360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566229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без названия.drawio (2)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6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506" w:rsidRDefault="009D3506" w:rsidP="009D350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дбор тестовых примеров</w:t>
      </w:r>
    </w:p>
    <w:p w:rsidR="008B6AD6" w:rsidRDefault="008046F7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1) Вводим букву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А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="00982C58">
        <w:rPr>
          <w:rFonts w:ascii="Times New Roman" w:hAnsi="Times New Roman" w:cs="Times New Roman"/>
          <w:bCs/>
          <w:sz w:val="28"/>
          <w:szCs w:val="28"/>
        </w:rPr>
        <w:t>числовой код буквы А при делении на четыре будет давать остаток 0. После буквы</w:t>
      </w:r>
      <w:proofErr w:type="gramStart"/>
      <w:r w:rsidR="00982C58">
        <w:rPr>
          <w:rFonts w:ascii="Times New Roman" w:hAnsi="Times New Roman" w:cs="Times New Roman"/>
          <w:bCs/>
          <w:sz w:val="28"/>
          <w:szCs w:val="28"/>
        </w:rPr>
        <w:t xml:space="preserve"> А</w:t>
      </w:r>
      <w:proofErr w:type="gramEnd"/>
      <w:r w:rsidR="00982C58">
        <w:rPr>
          <w:rFonts w:ascii="Times New Roman" w:hAnsi="Times New Roman" w:cs="Times New Roman"/>
          <w:bCs/>
          <w:sz w:val="28"/>
          <w:szCs w:val="28"/>
        </w:rPr>
        <w:t xml:space="preserve"> следует буква Б, следовательно ответ будет (Б)</w:t>
      </w:r>
    </w:p>
    <w:p w:rsidR="0030105F" w:rsidRDefault="0030105F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)</w:t>
      </w:r>
      <w:r w:rsidRPr="0030105F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Б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числовой код буквы Б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и делении на </w:t>
      </w:r>
      <w:r>
        <w:rPr>
          <w:rFonts w:ascii="Times New Roman" w:hAnsi="Times New Roman" w:cs="Times New Roman"/>
          <w:bCs/>
          <w:sz w:val="28"/>
          <w:szCs w:val="28"/>
        </w:rPr>
        <w:t>четыре будет давать остаток 1. После буквы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Б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следует буква В, следовательно ответ будет </w:t>
      </w:r>
      <w:r w:rsidRPr="0030105F">
        <w:rPr>
          <w:rFonts w:ascii="Times New Roman" w:hAnsi="Times New Roman" w:cs="Times New Roman"/>
          <w:bCs/>
          <w:sz w:val="28"/>
          <w:szCs w:val="28"/>
        </w:rPr>
        <w:t>[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r w:rsidRPr="0030105F">
        <w:rPr>
          <w:rFonts w:ascii="Times New Roman" w:hAnsi="Times New Roman" w:cs="Times New Roman"/>
          <w:bCs/>
          <w:sz w:val="28"/>
          <w:szCs w:val="28"/>
        </w:rPr>
        <w:t>]</w:t>
      </w:r>
    </w:p>
    <w:p w:rsidR="00BF7E6D" w:rsidRDefault="00BF7E6D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)</w:t>
      </w:r>
      <w:r w:rsidRPr="00BF7E6D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водим букву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В</w:t>
      </w:r>
      <w:proofErr w:type="gramEnd"/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числовой код буквы В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и делении на </w:t>
      </w:r>
      <w:r>
        <w:rPr>
          <w:rFonts w:ascii="Times New Roman" w:hAnsi="Times New Roman" w:cs="Times New Roman"/>
          <w:bCs/>
          <w:sz w:val="28"/>
          <w:szCs w:val="28"/>
        </w:rPr>
        <w:t>четыре будет давать остаток 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После буквы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следует буква</w:t>
      </w:r>
      <w:r>
        <w:rPr>
          <w:rFonts w:ascii="Times New Roman" w:hAnsi="Times New Roman" w:cs="Times New Roman"/>
          <w:bCs/>
          <w:sz w:val="28"/>
          <w:szCs w:val="28"/>
        </w:rPr>
        <w:t xml:space="preserve"> Г</w:t>
      </w:r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ответ будет </w:t>
      </w:r>
      <w:r w:rsidRPr="00BF7E6D">
        <w:rPr>
          <w:rFonts w:ascii="Times New Roman" w:hAnsi="Times New Roman" w:cs="Times New Roman"/>
          <w:bCs/>
          <w:sz w:val="28"/>
          <w:szCs w:val="28"/>
        </w:rPr>
        <w:t>&lt;</w:t>
      </w:r>
      <w:r>
        <w:rPr>
          <w:rFonts w:ascii="Times New Roman" w:hAnsi="Times New Roman" w:cs="Times New Roman"/>
          <w:bCs/>
          <w:sz w:val="28"/>
          <w:szCs w:val="28"/>
        </w:rPr>
        <w:t>Г</w:t>
      </w:r>
      <w:r w:rsidRPr="00BF7E6D">
        <w:rPr>
          <w:rFonts w:ascii="Times New Roman" w:hAnsi="Times New Roman" w:cs="Times New Roman"/>
          <w:bCs/>
          <w:sz w:val="28"/>
          <w:szCs w:val="28"/>
        </w:rPr>
        <w:t>&gt;</w:t>
      </w:r>
    </w:p>
    <w:p w:rsid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)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Вводим букву </w:t>
      </w:r>
      <w:r>
        <w:rPr>
          <w:rFonts w:ascii="Times New Roman" w:hAnsi="Times New Roman" w:cs="Times New Roman"/>
          <w:bCs/>
          <w:sz w:val="28"/>
          <w:szCs w:val="28"/>
        </w:rPr>
        <w:t>Г</w:t>
      </w:r>
      <w:r w:rsidRPr="00982C58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числовой код буквы Г</w:t>
      </w:r>
      <w:r>
        <w:rPr>
          <w:rFonts w:ascii="Times New Roman" w:hAnsi="Times New Roman" w:cs="Times New Roman"/>
          <w:bCs/>
          <w:sz w:val="28"/>
          <w:szCs w:val="28"/>
        </w:rPr>
        <w:t xml:space="preserve"> при делении на </w:t>
      </w:r>
      <w:r>
        <w:rPr>
          <w:rFonts w:ascii="Times New Roman" w:hAnsi="Times New Roman" w:cs="Times New Roman"/>
          <w:bCs/>
          <w:sz w:val="28"/>
          <w:szCs w:val="28"/>
        </w:rPr>
        <w:t>четыре будет давать остаток 3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 xml:space="preserve"> После буквы Г</w:t>
      </w:r>
      <w:r>
        <w:rPr>
          <w:rFonts w:ascii="Times New Roman" w:hAnsi="Times New Roman" w:cs="Times New Roman"/>
          <w:bCs/>
          <w:sz w:val="28"/>
          <w:szCs w:val="28"/>
        </w:rPr>
        <w:t xml:space="preserve"> следует буква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Д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, следовательно ответ будет </w:t>
      </w:r>
      <w:r w:rsidRPr="00851436">
        <w:rPr>
          <w:rFonts w:ascii="Times New Roman" w:hAnsi="Times New Roman" w:cs="Times New Roman"/>
          <w:bCs/>
          <w:sz w:val="28"/>
          <w:szCs w:val="28"/>
        </w:rPr>
        <w:t>{</w:t>
      </w:r>
      <w:r>
        <w:rPr>
          <w:rFonts w:ascii="Times New Roman" w:hAnsi="Times New Roman" w:cs="Times New Roman"/>
          <w:bCs/>
          <w:sz w:val="28"/>
          <w:szCs w:val="28"/>
        </w:rPr>
        <w:t>Д</w:t>
      </w:r>
      <w:r w:rsidRPr="00851436">
        <w:rPr>
          <w:rFonts w:ascii="Times New Roman" w:hAnsi="Times New Roman" w:cs="Times New Roman"/>
          <w:bCs/>
          <w:sz w:val="28"/>
          <w:szCs w:val="28"/>
        </w:rPr>
        <w:t>}</w:t>
      </w:r>
    </w:p>
    <w:p w:rsidR="00851436" w:rsidRPr="00851436" w:rsidRDefault="00851436" w:rsidP="00851436">
      <w:pPr>
        <w:ind w:left="36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5) Вводим число 11</w:t>
      </w:r>
      <w:r w:rsidRPr="00851436">
        <w:rPr>
          <w:rFonts w:ascii="Times New Roman" w:hAnsi="Times New Roman" w:cs="Times New Roman"/>
          <w:bCs/>
          <w:sz w:val="28"/>
          <w:szCs w:val="28"/>
        </w:rPr>
        <w:t xml:space="preserve">: </w:t>
      </w:r>
      <w:r>
        <w:rPr>
          <w:rFonts w:ascii="Times New Roman" w:hAnsi="Times New Roman" w:cs="Times New Roman"/>
          <w:bCs/>
          <w:sz w:val="28"/>
          <w:szCs w:val="28"/>
        </w:rPr>
        <w:t>Некорректные данные</w:t>
      </w:r>
      <w:r w:rsidRPr="00851436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так как число 11 не является кириллическим символом</w:t>
      </w:r>
    </w:p>
    <w:p w:rsidR="00851436" w:rsidRPr="00BF7E6D" w:rsidRDefault="00851436" w:rsidP="00BF7E6D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BF7E6D" w:rsidRPr="0030105F" w:rsidRDefault="00BF7E6D" w:rsidP="0030105F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30105F" w:rsidRPr="00982C58" w:rsidRDefault="0030105F" w:rsidP="008B6AD6">
      <w:pPr>
        <w:ind w:left="360"/>
        <w:rPr>
          <w:rFonts w:ascii="Times New Roman" w:hAnsi="Times New Roman" w:cs="Times New Roman"/>
          <w:bCs/>
          <w:sz w:val="28"/>
          <w:szCs w:val="28"/>
        </w:rPr>
      </w:pPr>
    </w:p>
    <w:p w:rsidR="008B6AD6" w:rsidRPr="008B6AD6" w:rsidRDefault="008B6AD6" w:rsidP="008B6AD6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8B6AD6">
        <w:rPr>
          <w:rFonts w:ascii="Times New Roman" w:hAnsi="Times New Roman" w:cs="Times New Roman"/>
          <w:b/>
          <w:sz w:val="28"/>
          <w:szCs w:val="28"/>
        </w:rPr>
        <w:t>Листинг (код) программы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Collections.Generi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Linq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ex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stem.Threading.Task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Rabota_5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</w:rPr>
        <w:t>Program</w:t>
      </w:r>
      <w:proofErr w:type="spellEnd"/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bo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fl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har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ymb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ostato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кириллический символ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: "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har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.TryPars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out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mbol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flg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ostatok</w:t>
      </w:r>
      <w:proofErr w:type="spellEnd"/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symbol % 4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switch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ostato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{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0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(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)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 xml:space="preserve">    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1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[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]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l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&gt;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{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</w:t>
      </w:r>
      <w:proofErr w:type="spell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Char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symbol + 1) + 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}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proofErr w:type="gram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5143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proofErr w:type="gramEnd"/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851436" w:rsidRP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ены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некорректные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данные</w:t>
      </w:r>
      <w:r w:rsidRPr="0085143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8514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:rsidR="00851436" w:rsidRDefault="00851436" w:rsidP="008514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:rsidR="00A973E3" w:rsidRPr="00A973E3" w:rsidRDefault="00A973E3" w:rsidP="00A973E3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:rsidR="00F73DF8" w:rsidRDefault="008B6AD6" w:rsidP="00A973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тестовых примеров на ПК</w:t>
      </w:r>
    </w:p>
    <w:p w:rsidR="00982C58" w:rsidRDefault="00982C58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982C58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53B0CED3" wp14:editId="40FB64E5">
            <wp:extent cx="4382112" cy="78115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5F" w:rsidRDefault="0030105F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30105F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075A82C8" wp14:editId="3657E11D">
            <wp:extent cx="3962953" cy="752580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2953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6463E0B0" wp14:editId="66AFA0E5">
            <wp:extent cx="4467849" cy="838317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E6D" w:rsidRDefault="00BF7E6D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BF7E6D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7ABC4CAD" wp14:editId="24D680BC">
            <wp:extent cx="4458322" cy="828791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58322" cy="8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73E3" w:rsidRPr="00982C58" w:rsidRDefault="00A973E3" w:rsidP="00982C58">
      <w:p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sz w:val="28"/>
          <w:szCs w:val="28"/>
        </w:rPr>
        <w:drawing>
          <wp:inline distT="0" distB="0" distL="0" distR="0" wp14:anchorId="49854DBC" wp14:editId="2510D27E">
            <wp:extent cx="4296375" cy="866896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96375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DF8" w:rsidRPr="00A973E3" w:rsidRDefault="00F73DF8" w:rsidP="00A973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A973E3">
        <w:rPr>
          <w:rFonts w:ascii="Times New Roman" w:hAnsi="Times New Roman" w:cs="Times New Roman"/>
          <w:b/>
          <w:sz w:val="28"/>
          <w:szCs w:val="28"/>
        </w:rPr>
        <w:t xml:space="preserve">Вывод по работе </w:t>
      </w:r>
    </w:p>
    <w:p w:rsidR="00F73DF8" w:rsidRPr="00F73DF8" w:rsidRDefault="00F73DF8" w:rsidP="00A973E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F73DF8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F73DF8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</w:t>
      </w:r>
      <w:proofErr w:type="gramStart"/>
      <w:r w:rsidRPr="00F73DF8"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switch</w:t>
      </w:r>
      <w:r w:rsidRPr="00F73DF8">
        <w:rPr>
          <w:rFonts w:ascii="Times New Roman" w:hAnsi="Times New Roman" w:cs="Times New Roman"/>
          <w:sz w:val="28"/>
          <w:szCs w:val="28"/>
        </w:rPr>
        <w:t>-</w:t>
      </w:r>
      <w:r w:rsidRPr="00F73DF8">
        <w:rPr>
          <w:rFonts w:ascii="Times New Roman" w:hAnsi="Times New Roman" w:cs="Times New Roman"/>
          <w:sz w:val="28"/>
          <w:szCs w:val="28"/>
          <w:lang w:val="en-US"/>
        </w:rPr>
        <w:t>case</w:t>
      </w:r>
      <w:r w:rsidRPr="00F73DF8">
        <w:rPr>
          <w:rFonts w:ascii="Times New Roman" w:hAnsi="Times New Roman" w:cs="Times New Roman"/>
          <w:sz w:val="28"/>
          <w:szCs w:val="28"/>
        </w:rPr>
        <w:t xml:space="preserve"> 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</w:t>
      </w:r>
      <w:proofErr w:type="gramEnd"/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нтегрированной среде разработки (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F73DF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F73DF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C065BB" w:rsidRPr="00C065BB" w:rsidRDefault="00C065BB" w:rsidP="00982C58">
      <w:pPr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9D3506" w:rsidRPr="009D3506" w:rsidRDefault="009D3506" w:rsidP="009D350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3C7E65" w:rsidRPr="003C7E65" w:rsidRDefault="003C7E65" w:rsidP="003C7E65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3C7E65" w:rsidRPr="003C7E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B51F0"/>
    <w:multiLevelType w:val="hybridMultilevel"/>
    <w:tmpl w:val="32C29D60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5B7C7889"/>
    <w:multiLevelType w:val="hybridMultilevel"/>
    <w:tmpl w:val="7D2EE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700A2D"/>
    <w:multiLevelType w:val="hybridMultilevel"/>
    <w:tmpl w:val="8E4A4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1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86C"/>
    <w:rsid w:val="00010C55"/>
    <w:rsid w:val="00090C01"/>
    <w:rsid w:val="000E2566"/>
    <w:rsid w:val="0030105F"/>
    <w:rsid w:val="0030479D"/>
    <w:rsid w:val="003C7E65"/>
    <w:rsid w:val="005153D8"/>
    <w:rsid w:val="0077386C"/>
    <w:rsid w:val="007A4D95"/>
    <w:rsid w:val="008046F7"/>
    <w:rsid w:val="00851436"/>
    <w:rsid w:val="008B6AD6"/>
    <w:rsid w:val="008E6780"/>
    <w:rsid w:val="009572AC"/>
    <w:rsid w:val="00982C58"/>
    <w:rsid w:val="009B03A5"/>
    <w:rsid w:val="009D3506"/>
    <w:rsid w:val="009E3F7E"/>
    <w:rsid w:val="00A973E3"/>
    <w:rsid w:val="00B8340F"/>
    <w:rsid w:val="00BF7E6D"/>
    <w:rsid w:val="00C065BB"/>
    <w:rsid w:val="00C45155"/>
    <w:rsid w:val="00D26FD7"/>
    <w:rsid w:val="00F21678"/>
    <w:rsid w:val="00F43967"/>
    <w:rsid w:val="00F73DF8"/>
    <w:rsid w:val="00F97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0479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7E6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047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047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21</Words>
  <Characters>297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Пользователь Windows</cp:lastModifiedBy>
  <cp:revision>2</cp:revision>
  <dcterms:created xsi:type="dcterms:W3CDTF">2023-11-14T19:45:00Z</dcterms:created>
  <dcterms:modified xsi:type="dcterms:W3CDTF">2023-11-14T19:45:00Z</dcterms:modified>
</cp:coreProperties>
</file>